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0FC7" w:rsidRPr="009E0FC7" w:rsidRDefault="009E0FC7" w:rsidP="009E0FC7">
      <w:pPr>
        <w:jc w:val="center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>Министерство образования и науки Российской Федерации</w:t>
      </w:r>
    </w:p>
    <w:p w:rsidR="009E0FC7" w:rsidRPr="009E0FC7" w:rsidRDefault="009E0FC7" w:rsidP="009E0FC7">
      <w:pPr>
        <w:jc w:val="center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9E0FC7">
        <w:rPr>
          <w:rFonts w:ascii="Times New Roman" w:eastAsiaTheme="minorEastAsia" w:hAnsi="Times New Roman" w:cs="Times New Roman"/>
          <w:sz w:val="24"/>
          <w:szCs w:val="24"/>
          <w:lang w:eastAsia="ru-RU"/>
        </w:rPr>
        <w:t>НОВОСИБИРСКИЙ ГОСУДАРСТВЕННЫЙ ТЕХНИЧЕСКИЙ УНИВЕРСИТЕТ</w:t>
      </w:r>
    </w:p>
    <w:p w:rsidR="009E0FC7" w:rsidRPr="009E0FC7" w:rsidRDefault="009E0FC7" w:rsidP="009E0FC7">
      <w:pPr>
        <w:jc w:val="center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>Кафедра прикладной математики</w:t>
      </w:r>
    </w:p>
    <w:p w:rsidR="009E0FC7" w:rsidRPr="009E0FC7" w:rsidRDefault="009E0FC7" w:rsidP="009E0FC7">
      <w:pPr>
        <w:jc w:val="center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:rsidR="009E0FC7" w:rsidRPr="009E0FC7" w:rsidRDefault="009E0FC7" w:rsidP="009E0FC7">
      <w:pPr>
        <w:jc w:val="center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:rsidR="009E0FC7" w:rsidRPr="009E0FC7" w:rsidRDefault="009E0FC7" w:rsidP="009E0FC7">
      <w:pPr>
        <w:jc w:val="center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:rsidR="009E0FC7" w:rsidRPr="009E0FC7" w:rsidRDefault="009E0FC7" w:rsidP="009E0FC7">
      <w:pPr>
        <w:jc w:val="center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:rsidR="009E0FC7" w:rsidRPr="009E0FC7" w:rsidRDefault="009E0FC7" w:rsidP="009E0FC7">
      <w:pPr>
        <w:jc w:val="center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:rsidR="009E0FC7" w:rsidRPr="009E0FC7" w:rsidRDefault="009E0FC7" w:rsidP="009E0FC7">
      <w:pPr>
        <w:jc w:val="center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:rsidR="009E0FC7" w:rsidRPr="009E0FC7" w:rsidRDefault="009E0FC7" w:rsidP="009E0FC7">
      <w:pPr>
        <w:jc w:val="center"/>
        <w:rPr>
          <w:rFonts w:ascii="Times New Roman" w:eastAsiaTheme="minorEastAsia" w:hAnsi="Times New Roman" w:cs="Times New Roman"/>
          <w:sz w:val="32"/>
          <w:szCs w:val="32"/>
          <w:lang w:eastAsia="ru-RU"/>
        </w:rPr>
      </w:pPr>
      <w:r w:rsidRPr="009E0FC7">
        <w:rPr>
          <w:rFonts w:ascii="Times New Roman" w:eastAsiaTheme="minorEastAsia" w:hAnsi="Times New Roman" w:cs="Times New Roman"/>
          <w:sz w:val="32"/>
          <w:szCs w:val="32"/>
          <w:lang w:eastAsia="ru-RU"/>
        </w:rPr>
        <w:t>Лабораторная работа №1</w:t>
      </w:r>
    </w:p>
    <w:p w:rsidR="009E0FC7" w:rsidRPr="009E0FC7" w:rsidRDefault="009E0FC7" w:rsidP="009E0FC7">
      <w:pPr>
        <w:jc w:val="center"/>
        <w:rPr>
          <w:rFonts w:ascii="Times New Roman" w:eastAsiaTheme="minorEastAsia" w:hAnsi="Times New Roman" w:cs="Times New Roman"/>
          <w:sz w:val="32"/>
          <w:szCs w:val="32"/>
          <w:lang w:eastAsia="ru-RU"/>
        </w:rPr>
      </w:pPr>
      <w:r w:rsidRPr="009E0FC7">
        <w:rPr>
          <w:rFonts w:ascii="Times New Roman" w:eastAsiaTheme="minorEastAsia" w:hAnsi="Times New Roman" w:cs="Times New Roman"/>
          <w:sz w:val="32"/>
          <w:szCs w:val="32"/>
          <w:lang w:eastAsia="ru-RU"/>
        </w:rPr>
        <w:t>по дисциплине</w:t>
      </w:r>
    </w:p>
    <w:p w:rsidR="009E0FC7" w:rsidRPr="009E0FC7" w:rsidRDefault="009E0FC7" w:rsidP="009E0FC7">
      <w:pPr>
        <w:jc w:val="center"/>
        <w:rPr>
          <w:rFonts w:ascii="Times New Roman" w:eastAsiaTheme="minorEastAsia" w:hAnsi="Times New Roman" w:cs="Times New Roman"/>
          <w:sz w:val="32"/>
          <w:szCs w:val="32"/>
          <w:lang w:eastAsia="ru-RU"/>
        </w:rPr>
      </w:pPr>
      <w:r w:rsidRPr="009E0FC7">
        <w:rPr>
          <w:rFonts w:ascii="Times New Roman" w:eastAsiaTheme="minorEastAsia" w:hAnsi="Times New Roman" w:cs="Times New Roman"/>
          <w:sz w:val="32"/>
          <w:szCs w:val="32"/>
          <w:lang w:eastAsia="ru-RU"/>
        </w:rPr>
        <w:t>«</w:t>
      </w:r>
      <w:r w:rsidR="008E7B69">
        <w:rPr>
          <w:rFonts w:ascii="Times New Roman" w:eastAsiaTheme="minorEastAsia" w:hAnsi="Times New Roman" w:cs="Times New Roman"/>
          <w:sz w:val="28"/>
          <w:szCs w:val="28"/>
          <w:lang w:eastAsia="ru-RU"/>
        </w:rPr>
        <w:t>Уравнения математической физики</w:t>
      </w:r>
      <w:r w:rsidRPr="009E0FC7">
        <w:rPr>
          <w:rFonts w:ascii="Times New Roman" w:eastAsiaTheme="minorEastAsia" w:hAnsi="Times New Roman" w:cs="Times New Roman"/>
          <w:sz w:val="32"/>
          <w:szCs w:val="32"/>
          <w:lang w:eastAsia="ru-RU"/>
        </w:rPr>
        <w:t>»</w:t>
      </w:r>
    </w:p>
    <w:p w:rsidR="009E0FC7" w:rsidRPr="009E0FC7" w:rsidRDefault="009E0FC7" w:rsidP="009E0FC7">
      <w:pPr>
        <w:jc w:val="center"/>
        <w:rPr>
          <w:rFonts w:ascii="Times New Roman" w:eastAsiaTheme="minorEastAsia" w:hAnsi="Times New Roman" w:cs="Times New Roman"/>
          <w:sz w:val="36"/>
          <w:szCs w:val="36"/>
          <w:lang w:eastAsia="ru-RU"/>
        </w:rPr>
      </w:pPr>
    </w:p>
    <w:p w:rsidR="009E0FC7" w:rsidRPr="009E0FC7" w:rsidRDefault="009E0FC7" w:rsidP="009E0FC7">
      <w:pPr>
        <w:jc w:val="center"/>
        <w:rPr>
          <w:rFonts w:ascii="Times New Roman" w:eastAsiaTheme="minorEastAsia" w:hAnsi="Times New Roman" w:cs="Times New Roman"/>
          <w:sz w:val="36"/>
          <w:szCs w:val="36"/>
          <w:lang w:eastAsia="ru-RU"/>
        </w:rPr>
      </w:pPr>
    </w:p>
    <w:p w:rsidR="009E0FC7" w:rsidRPr="009E0FC7" w:rsidRDefault="009E0FC7" w:rsidP="009E0FC7">
      <w:pPr>
        <w:jc w:val="center"/>
        <w:rPr>
          <w:rFonts w:ascii="Times New Roman" w:eastAsiaTheme="minorEastAsia" w:hAnsi="Times New Roman" w:cs="Times New Roman"/>
          <w:sz w:val="36"/>
          <w:szCs w:val="36"/>
          <w:lang w:eastAsia="ru-RU"/>
        </w:rPr>
      </w:pPr>
    </w:p>
    <w:p w:rsidR="009E0FC7" w:rsidRPr="009E0FC7" w:rsidRDefault="009E0FC7" w:rsidP="009E0FC7">
      <w:pPr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Факультет </w:t>
      </w: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</w: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  <w:t>прикладной математики и информатики</w:t>
      </w:r>
    </w:p>
    <w:p w:rsidR="009E0FC7" w:rsidRPr="009E0FC7" w:rsidRDefault="009E0FC7" w:rsidP="009E0FC7">
      <w:pPr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>Группа</w:t>
      </w: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</w: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  <w:t>ПМ-01</w:t>
      </w:r>
    </w:p>
    <w:p w:rsidR="009E0FC7" w:rsidRPr="009E0FC7" w:rsidRDefault="009E0FC7" w:rsidP="009E0FC7">
      <w:pPr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>Студент</w:t>
      </w: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</w: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  <w:t>Курочкин А.В.</w:t>
      </w:r>
    </w:p>
    <w:p w:rsidR="009E0FC7" w:rsidRPr="009E0FC7" w:rsidRDefault="009E0FC7" w:rsidP="009E0FC7">
      <w:pPr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Преподаватель </w:t>
      </w: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  <w:t>Задорожный А.Г.</w:t>
      </w:r>
    </w:p>
    <w:p w:rsidR="009E0FC7" w:rsidRPr="009E0FC7" w:rsidRDefault="009E0FC7" w:rsidP="009E0FC7">
      <w:pPr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</w: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</w: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  <w:t>Персова М.Г.</w:t>
      </w:r>
    </w:p>
    <w:p w:rsidR="009E0FC7" w:rsidRPr="009E0FC7" w:rsidRDefault="009E0FC7" w:rsidP="009E0FC7">
      <w:pPr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>Вариант</w:t>
      </w: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</w: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</w:r>
      <w:r w:rsidR="008E7B69" w:rsidRPr="008E7B69">
        <w:rPr>
          <w:rFonts w:ascii="Times New Roman" w:eastAsiaTheme="minorEastAsia" w:hAnsi="Times New Roman" w:cs="Times New Roman"/>
          <w:sz w:val="28"/>
          <w:szCs w:val="28"/>
          <w:lang w:eastAsia="ru-RU"/>
        </w:rPr>
        <w:t>3</w:t>
      </w:r>
    </w:p>
    <w:p w:rsidR="009E0FC7" w:rsidRPr="009E0FC7" w:rsidRDefault="009E0FC7" w:rsidP="009E0FC7">
      <w:pPr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</w:p>
    <w:p w:rsidR="009E0FC7" w:rsidRPr="008E7B69" w:rsidRDefault="009E0FC7" w:rsidP="009E0FC7">
      <w:pPr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</w:p>
    <w:p w:rsidR="009E0FC7" w:rsidRPr="009E0FC7" w:rsidRDefault="009E0FC7" w:rsidP="009E0FC7">
      <w:pPr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</w:p>
    <w:p w:rsidR="009E0FC7" w:rsidRPr="009E0FC7" w:rsidRDefault="009E0FC7" w:rsidP="009E0FC7">
      <w:pPr>
        <w:jc w:val="center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>Новосибирск</w:t>
      </w:r>
    </w:p>
    <w:p w:rsidR="009E0FC7" w:rsidRPr="009E0FC7" w:rsidRDefault="009E0FC7" w:rsidP="009E0FC7">
      <w:pPr>
        <w:jc w:val="center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>2012</w:t>
      </w:r>
    </w:p>
    <w:p w:rsidR="007113B6" w:rsidRDefault="008E7B69" w:rsidP="008E7B69">
      <w:pPr>
        <w:pStyle w:val="a7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Цель работы</w:t>
      </w:r>
    </w:p>
    <w:p w:rsidR="008E7B69" w:rsidRDefault="008E7B69" w:rsidP="008E7B69">
      <w:pPr>
        <w:spacing w:after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зработать программу решения эллиптической краевой задачи методом конечных разностей. Протестировать программу и численно оценить порядок аппроксимации.</w:t>
      </w:r>
    </w:p>
    <w:p w:rsidR="008E7B69" w:rsidRDefault="008E7B69" w:rsidP="008E7B69">
      <w:pPr>
        <w:pStyle w:val="a7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ание</w:t>
      </w:r>
    </w:p>
    <w:p w:rsidR="008E7B69" w:rsidRPr="00FB68F0" w:rsidRDefault="008E7B69" w:rsidP="00FB68F0">
      <w:pPr>
        <w:spacing w:line="24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FB68F0">
        <w:rPr>
          <w:rFonts w:ascii="Times New Roman" w:hAnsi="Times New Roman" w:cs="Times New Roman"/>
          <w:sz w:val="24"/>
          <w:szCs w:val="24"/>
        </w:rPr>
        <w:t>Область имеет Т-образную форму.</w:t>
      </w:r>
    </w:p>
    <w:p w:rsidR="008E7B69" w:rsidRPr="00FB68F0" w:rsidRDefault="008E7B69" w:rsidP="00FB68F0">
      <w:pPr>
        <w:pStyle w:val="a7"/>
        <w:numPr>
          <w:ilvl w:val="0"/>
          <w:numId w:val="1"/>
        </w:numPr>
        <w:spacing w:line="240" w:lineRule="auto"/>
        <w:ind w:left="-567" w:firstLine="0"/>
        <w:rPr>
          <w:rFonts w:ascii="Times New Roman" w:hAnsi="Times New Roman" w:cs="Times New Roman"/>
          <w:sz w:val="24"/>
          <w:szCs w:val="24"/>
        </w:rPr>
      </w:pPr>
      <w:r w:rsidRPr="00FB68F0">
        <w:rPr>
          <w:rFonts w:ascii="Times New Roman" w:hAnsi="Times New Roman" w:cs="Times New Roman"/>
          <w:sz w:val="24"/>
          <w:szCs w:val="24"/>
        </w:rPr>
        <w:t>Анализ</w:t>
      </w:r>
    </w:p>
    <w:p w:rsidR="008E7B69" w:rsidRPr="00FB68F0" w:rsidRDefault="008E7B69" w:rsidP="00FB68F0">
      <w:pPr>
        <w:spacing w:after="0" w:line="240" w:lineRule="auto"/>
        <w:ind w:left="-567"/>
        <w:jc w:val="center"/>
        <w:rPr>
          <w:rFonts w:ascii="Times New Roman" w:hAnsi="Times New Roman" w:cs="Times New Roman"/>
          <w:sz w:val="24"/>
          <w:szCs w:val="24"/>
        </w:rPr>
      </w:pPr>
      <w:r w:rsidRPr="00FB68F0">
        <w:rPr>
          <w:rFonts w:ascii="Times New Roman" w:hAnsi="Times New Roman" w:cs="Times New Roman"/>
          <w:position w:val="-64"/>
          <w:sz w:val="24"/>
          <w:szCs w:val="24"/>
        </w:rPr>
        <w:object w:dxaOrig="2360" w:dyaOrig="1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65pt;height:104.65pt" o:ole="">
            <v:imagedata r:id="rId8" o:title=""/>
          </v:shape>
          <o:OLEObject Type="Embed" ProgID="Equation.DSMT4" ShapeID="_x0000_i1025" DrawAspect="Content" ObjectID="_1423274746" r:id="rId9"/>
        </w:object>
      </w:r>
    </w:p>
    <w:p w:rsidR="008E7B69" w:rsidRPr="00FB68F0" w:rsidRDefault="006A6EED" w:rsidP="00FB68F0">
      <w:pPr>
        <w:pStyle w:val="a8"/>
        <w:ind w:left="-567"/>
        <w:rPr>
          <w:rFonts w:ascii="Times New Roman" w:hAnsi="Times New Roman" w:cs="Times New Roman"/>
          <w:sz w:val="24"/>
          <w:szCs w:val="24"/>
        </w:rPr>
      </w:pPr>
      <w:r w:rsidRPr="00FB68F0">
        <w:rPr>
          <w:rFonts w:ascii="Times New Roman" w:hAnsi="Times New Roman" w:cs="Times New Roman"/>
          <w:sz w:val="24"/>
          <w:szCs w:val="24"/>
        </w:rPr>
        <w:t>Дискретный аналог оператора Лапласа на пятиточечном шаблоне:</w:t>
      </w:r>
    </w:p>
    <w:p w:rsidR="008E7B69" w:rsidRDefault="00FB68F0" w:rsidP="00FB68F0">
      <w:pPr>
        <w:spacing w:after="0" w:line="24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FB68F0">
        <w:rPr>
          <w:rFonts w:ascii="Times New Roman" w:hAnsi="Times New Roman" w:cs="Times New Roman"/>
          <w:position w:val="-36"/>
          <w:sz w:val="24"/>
          <w:szCs w:val="24"/>
        </w:rPr>
        <w:object w:dxaOrig="9200" w:dyaOrig="840">
          <v:shape id="_x0000_i1026" type="#_x0000_t75" style="width:481.4pt;height:40.2pt" o:ole="">
            <v:imagedata r:id="rId10" o:title=""/>
          </v:shape>
          <o:OLEObject Type="Embed" ProgID="Equation.3" ShapeID="_x0000_i1026" DrawAspect="Content" ObjectID="_1423274747" r:id="rId11"/>
        </w:object>
      </w:r>
      <w:r w:rsidR="006A6EED" w:rsidRPr="00FB68F0">
        <w:rPr>
          <w:rFonts w:ascii="Times New Roman" w:hAnsi="Times New Roman" w:cs="Times New Roman"/>
          <w:sz w:val="24"/>
          <w:szCs w:val="24"/>
        </w:rPr>
        <w:t xml:space="preserve">Построим сетку, узлы нумеруем снизу вверх и слева направо. Для решения поставленной задачи из линий сетки получаем координаты узлов. Матрица формируется одним проходом по всем узлам, для регулярных узлов заполняется согласно пятиточечному шаблону, для прочих – в соответствии с краевыми условиями. Матрица хранится как </w:t>
      </w:r>
      <w:proofErr w:type="spellStart"/>
      <w:r w:rsidR="006A6EED" w:rsidRPr="00FB68F0">
        <w:rPr>
          <w:rFonts w:ascii="Times New Roman" w:hAnsi="Times New Roman" w:cs="Times New Roman"/>
          <w:sz w:val="24"/>
          <w:szCs w:val="24"/>
        </w:rPr>
        <w:t>пятидиагональная</w:t>
      </w:r>
      <w:proofErr w:type="spellEnd"/>
      <w:r w:rsidR="006A6EED" w:rsidRPr="00FB68F0">
        <w:rPr>
          <w:rFonts w:ascii="Times New Roman" w:hAnsi="Times New Roman" w:cs="Times New Roman"/>
          <w:sz w:val="24"/>
          <w:szCs w:val="24"/>
        </w:rPr>
        <w:t xml:space="preserve"> с дополнительными массивами, хранящими сдвиг элементов внешних диагоналей.</w:t>
      </w:r>
    </w:p>
    <w:p w:rsidR="00AC56E4" w:rsidRDefault="00FB68F0" w:rsidP="00AC56E4">
      <w:pPr>
        <w:pStyle w:val="a7"/>
        <w:numPr>
          <w:ilvl w:val="0"/>
          <w:numId w:val="1"/>
        </w:numPr>
        <w:spacing w:after="0" w:line="240" w:lineRule="auto"/>
        <w:rPr>
          <w:rFonts w:ascii="Consolas" w:hAnsi="Consolas" w:cs="Consolas"/>
          <w:sz w:val="20"/>
          <w:szCs w:val="20"/>
        </w:rPr>
        <w:sectPr w:rsidR="00AC56E4" w:rsidSect="00AC56E4">
          <w:footerReference w:type="default" r:id="rId12"/>
          <w:type w:val="continuous"/>
          <w:pgSz w:w="11906" w:h="16838"/>
          <w:pgMar w:top="1134" w:right="851" w:bottom="567" w:left="1701" w:header="709" w:footer="454" w:gutter="0"/>
          <w:cols w:space="1420"/>
          <w:titlePg/>
          <w:docGrid w:linePitch="360"/>
        </w:sectPr>
      </w:pPr>
      <w:r>
        <w:rPr>
          <w:rFonts w:ascii="Times New Roman" w:hAnsi="Times New Roman" w:cs="Times New Roman"/>
          <w:sz w:val="24"/>
          <w:szCs w:val="24"/>
        </w:rPr>
        <w:t>Те</w:t>
      </w:r>
      <w:proofErr w:type="gramStart"/>
      <w:r>
        <w:rPr>
          <w:rFonts w:ascii="Times New Roman" w:hAnsi="Times New Roman" w:cs="Times New Roman"/>
          <w:sz w:val="24"/>
          <w:szCs w:val="24"/>
        </w:rPr>
        <w:t>кст пр</w:t>
      </w:r>
      <w:proofErr w:type="gramEnd"/>
      <w:r>
        <w:rPr>
          <w:rFonts w:ascii="Times New Roman" w:hAnsi="Times New Roman" w:cs="Times New Roman"/>
          <w:sz w:val="24"/>
          <w:szCs w:val="24"/>
        </w:rPr>
        <w:t>ограммы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</w:rPr>
      </w:pPr>
      <w:proofErr w:type="spellStart"/>
      <w:r w:rsidRPr="00AC56E4">
        <w:rPr>
          <w:rFonts w:ascii="Consolas" w:hAnsi="Consolas" w:cs="Consolas"/>
          <w:sz w:val="18"/>
          <w:szCs w:val="18"/>
        </w:rPr>
        <w:lastRenderedPageBreak/>
        <w:t>module</w:t>
      </w:r>
      <w:proofErr w:type="spellEnd"/>
      <w:r w:rsidRPr="00AC56E4">
        <w:rPr>
          <w:rFonts w:ascii="Consolas" w:hAnsi="Consolas" w:cs="Consolas"/>
          <w:sz w:val="18"/>
          <w:szCs w:val="18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</w:rPr>
        <w:t>maindata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</w:rPr>
      </w:pPr>
      <w:r w:rsidRPr="00AC56E4">
        <w:rPr>
          <w:rFonts w:ascii="Consolas" w:hAnsi="Consolas" w:cs="Consolas"/>
          <w:sz w:val="18"/>
          <w:szCs w:val="18"/>
        </w:rPr>
        <w:t xml:space="preserve">    </w:t>
      </w:r>
      <w:proofErr w:type="spellStart"/>
      <w:r w:rsidRPr="00AC56E4">
        <w:rPr>
          <w:rFonts w:ascii="Consolas" w:hAnsi="Consolas" w:cs="Consolas"/>
          <w:sz w:val="18"/>
          <w:szCs w:val="18"/>
        </w:rPr>
        <w:t>implicit</w:t>
      </w:r>
      <w:proofErr w:type="spellEnd"/>
      <w:r w:rsidRPr="00AC56E4">
        <w:rPr>
          <w:rFonts w:ascii="Consolas" w:hAnsi="Consolas" w:cs="Consolas"/>
          <w:sz w:val="18"/>
          <w:szCs w:val="18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</w:rPr>
        <w:t>none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real*8,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allocatable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 xml:space="preserve"> :: v1(:),v2(:),v3(:),v4(:),v5(: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real*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8,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allocatable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 xml:space="preserve"> ::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ff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:),x(:),ax(: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nteger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n1,n2,n3,n4,n5,ttcrs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real*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8,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allocatable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 xml:space="preserve"> :: xl(:),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yl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: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real*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8,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allocatable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 xml:space="preserve"> ::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:,: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nteger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cond1(8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real*8,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allocatable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 xml:space="preserve"> :: hi(:),hi1(:),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hj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:),hj1(: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nteger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,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allocatable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 xml:space="preserve"> ::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shl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:),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shr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: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module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real*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8 function lambda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,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mplicit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none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real*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8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,y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lambda=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1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function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real*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8 function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cgamma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,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mplicit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none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real*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8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,y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spellStart"/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cgamma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2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function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real*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8 function f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,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mplicit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none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real*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8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,y,lambda,cgamma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f=-lambda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,y</w:t>
      </w:r>
      <w:proofErr w:type="spellEnd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)*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exp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x)+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exp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y))+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cgamma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,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*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exp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x)+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exp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y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function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real*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8 function u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,y,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mplicit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none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real*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8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,y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nteger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f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.eq.0)u=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exp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x)+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exp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y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lastRenderedPageBreak/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f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.eq.1)u=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f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.eq.2)u=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function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subroutine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loadconditions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use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maindata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mplicit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none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nteger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open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10,file='cond1.txt',status='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old',err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301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read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10,*,err=301,end=301)(cond1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,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1,8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close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10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spellStart"/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goto</w:t>
      </w:r>
      <w:proofErr w:type="spellEnd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302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>301 print*,'ERROR: A problem with "cond1.txt"'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>302 continue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subroutine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subroutine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loadnet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use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maindata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mplicit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none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nteger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,temp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open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20,file='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net.txt',status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'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old',err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303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read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20,*,err=303,end=303)n1,n2,n3,n4,n5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temp=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n1+n2+n3-2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allocate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xl(temp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read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20,*,err=303,end=303)(xl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,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1,temp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temp=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n4+n5-1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allocate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yl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temp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read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20,*,err=303,end=303)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yl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,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1,temp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close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20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spellStart"/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goto</w:t>
      </w:r>
      <w:proofErr w:type="spellEnd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304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>303 print*,'ERROR: A problem with "net.txt"'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>304 continue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subroutine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subroutine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formcrosspoints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use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maindata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mplicit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none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nteger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stick,i,j,indxy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stick=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n2*(n5-1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spellStart"/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ttcrs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stick+n4*(n1+n2+n3-2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allocate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x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2,ttcrs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1,n5-1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j=1,n2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    </w:t>
      </w:r>
      <w:proofErr w:type="spellStart"/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ndxy</w:t>
      </w:r>
      <w:proofErr w:type="spellEnd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=(i-1)*n2+j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    </w:t>
      </w:r>
      <w:proofErr w:type="spellStart"/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x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1,indxy)=xl(n1-1+j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    </w:t>
      </w:r>
      <w:proofErr w:type="spellStart"/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x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2,indxy)=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yl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1,n4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j=1,n1+n2+n3-2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    </w:t>
      </w:r>
      <w:proofErr w:type="spellStart"/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ndx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stick+(i-1)*(n1+n2+n3-2)+j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    </w:t>
      </w:r>
      <w:proofErr w:type="spellStart"/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x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1,indxy)=xl(j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    </w:t>
      </w:r>
      <w:proofErr w:type="spellStart"/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x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2,indxy)=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yl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i+n5-1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subroutine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subroutine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calch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use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maindata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mplicit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none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nteger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,j,ind,prev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allocate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hi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ttcrs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allocate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hi1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ttcrs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allocate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hj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ttcrs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allocate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hj1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ttcrs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j=1,n5-1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1,n2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    </w:t>
      </w:r>
      <w:proofErr w:type="spellStart"/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=(j-1)*n2+i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hj1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yl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j)-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yl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j-1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lastRenderedPageBreak/>
        <w:t xml:space="preserve">            </w:t>
      </w:r>
      <w:proofErr w:type="spellStart"/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hj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yl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j+1)-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yl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j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hi1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xl(n1-1+i)-xl(n1-2+i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hi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xl(n1+i)-xl(n1-1+i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spellStart"/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prev</w:t>
      </w:r>
      <w:proofErr w:type="spellEnd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=(n5-1)*n2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j=1,n4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1,n1+n2+n3-2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    </w:t>
      </w:r>
      <w:proofErr w:type="spellStart"/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prev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+(j-1)*(n1+n2+n3-2)+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hj1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yl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n5-1+j)-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yl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n5-2+j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    </w:t>
      </w:r>
      <w:proofErr w:type="spellStart"/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hj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yl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n5+j)-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yl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n5-1+j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hi1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xl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-xl(i-1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hi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xl(i+1)-xl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subroutine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subroutine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formmatrix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use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maindata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mplicit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none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nteger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k,l,ind,tmp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real*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8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f,cgamma,lambda,u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allocate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v1(ttcrs+2-n1-n2-n3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allocate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v2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ttcrs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allocate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v3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ttcrs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allocate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v4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ttcrs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allocate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v5(ttcrs+2-n1-n2-n3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allocate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ff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ttcrs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allocate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x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ttcrs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1,n2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3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1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4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5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ff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u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1,ind),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2,ind),cond1(1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k=1,n2-1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2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k)=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k=1,n5-2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spellStart"/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k*n2+1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1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-n2)=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2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-1)=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3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1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4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5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ff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u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1,ind),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2,ind),cond1(2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l=2,n2-1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    </w:t>
      </w:r>
      <w:proofErr w:type="spellStart"/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k*n2+l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    v1(ind-n2)=-lambda(xy(1,ind),xy(2,ind))*2D00/hj1(ind)/(hj(ind)+hj1(ind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    v2(ind-1)=-lambda(xy(1,ind),xy(2,ind))*2D00/hi1(ind)/(hi(ind)+hi1(ind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    v3(ind)=lambda(xy(1,ind),xy(2,ind))*(2D00/hi(ind)/hi1(ind)+2D00/hj(ind)/hj1(ind))+cgamma(xy(1,ind),xy(2,ind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    v4(ind)=-lambda(xy(1,ind),xy(2,ind))*2D00/hi(ind)/(hi(ind)+hi1(ind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    v5(ind)=-lambda(xy(1,ind),xy(2,ind))*2D00/hj(ind)/(hj(ind)+hj1(ind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   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ff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f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1,ind),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2,ind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spellStart"/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+1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1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-n2)=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2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-1)=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3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1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4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5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ff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u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1,ind),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2,ind),cond1(8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(n5-1)*n2+1,(n5-1)*n2+n1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1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-n2)=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2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-1)=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3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1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lastRenderedPageBreak/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4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5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ff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u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1,ind),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2,ind),cond1(3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(n5-1)*n2+n1+1,(n5-1)*n2+n1+n2-2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v1(ind-n2)=-lambda(xy(1,ind),xy(2,ind))*2D00/hj1(ind)/(hj(ind)+hj1(ind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v2(ind-1)=-lambda(xy(1,ind),xy(2,ind))*2D00/hi1(ind)/(hi(ind)+hi1(ind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v3(ind)=lambda(xy(1,ind),xy(2,ind))*(2D00/hi(ind)/hi1(ind)+2D00/hj(ind)/hj1(ind))+cgamma(xy(1,ind),xy(2,ind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v4(ind)=-lambda(xy(1,ind),xy(2,ind))*2D00/hi(ind)/(hi(ind)+hi1(ind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v5(ind)=-lambda(xy(1,ind),xy(2,ind))*2D00/hj(ind)/(hj(ind)+hj1(ind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ff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f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1,ind),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2,ind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(n5-1)*n2+n1+n2-1,(n5-1)*n2+n1+n2-2+n3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1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-n2)=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2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-1)=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3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1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4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5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ff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u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1,ind),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2,ind),cond1(7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spellStart"/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=(n5-1)*n2+n1+n2+n3-2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k=1,n4-2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spellStart"/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+1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1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-n2)=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2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-1)=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3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1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4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5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ff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u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1,ind),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2,ind),cond1(4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spellStart"/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tmp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tmp+1,tmp+n1+n2+n3-4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    v1(ind-n2)=-lambda(xy(1,ind),xy(2,ind))*2D00/hj1(ind)/(hj(ind)+hj1(ind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    v2(ind-1)=-lambda(xy(1,ind),xy(2,ind))*2D00/hi1(ind)/(hi(ind)+hi1(ind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    v3(ind)=lambda(xy(1,ind),xy(2,ind))*(2D00/hi(ind)/hi1(ind)+2D00/hj(ind)/hj1(ind))+cgamma(xy(1,ind),xy(2,ind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    v4(ind)=-lambda(xy(1,ind),xy(2,ind))*2D00/hi(ind)/(hi(ind)+hi1(ind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    v5(ind)=-lambda(xy(1,ind),xy(2,ind))*2D00/hj(ind)/(hj(ind)+hj1(ind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   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ff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f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1,ind),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2,ind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spellStart"/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n5*n2+n1+n3-2+k*(n1+n2+n3-2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1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-n2)=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2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-1)=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3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1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4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5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ff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u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1,ind),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2,ind),cond1(6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ind+1,ind+n1+n2+n3-2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1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-n2)=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2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-1)=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3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1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v4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ff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nd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u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1,ind),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xy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2,ind),cond1(5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subroutine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subroutine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shift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use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maindata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mplicit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none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nteger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allocate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shl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ttcrs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allocate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shr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ttcrs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1,(n5-2)*n2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spellStart"/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shl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(n5-2)*n2+1,(n5-1)*n2+n1+n3-2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lastRenderedPageBreak/>
        <w:t xml:space="preserve">        </w:t>
      </w:r>
      <w:proofErr w:type="spellStart"/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shl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i-2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(n5-1)*n2+n1+n3-1,(n5-2)*n2+(n4-1)*(n1+n2+n3-2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spellStart"/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shl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i-4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1,n2*(n5-2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spellStart"/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shr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i+n2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n2*(n5-2)+1,n2*(n5-1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spellStart"/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shr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i+n2+2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n2*(n5-1)+1,ttcrs+2-n1-n2-n3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spellStart"/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shr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i+n2+4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subroutine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subroutine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gaussbody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use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maindata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mplicit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none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nteger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1,n2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x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x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+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ff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-v3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*x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)/v3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n2+1,ttcrs+2-n1-n2-n3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x(i)=x(i)+(ff(i)-v1(i-n2)*x(shl(i-n2))-v2(i-1)*x(i-1)-v3(i)*x(i)-v4(i)*x(i+1)-v5(i)*shr(i))/v3(i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ttcrs+3-n1-n2-n3,ttcrs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x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x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+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ff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-v3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*x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)/v3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subroutine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subroutine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axcalc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use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maindata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mplicit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none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nteger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1,n2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ax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x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+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ff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-v3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*x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)/v3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n2+1,ttcrs+2-n1-n2-n3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ax(i)=x(i)+(ff(i)-v1(i-n2)*x(shl(i-n2))-v2(i-1)*x(i-1)-v3(i)*x(i)-v4(i)*x(i+1)-v5(i)*shr(i))/v3(i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ttcrs+3-n1-n2-n3,ttcrs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ax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x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+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ff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-v3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*x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)/v3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subroutine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real*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8 function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snorm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dimn,n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mplicit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none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nteger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n,i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real*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8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dimn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n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real*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8 s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s=0D0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1,n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s=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s+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imn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*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dimn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spellStart"/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snorm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sqrt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s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function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real*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8 function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emisalig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use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maindata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mplicit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none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nteger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real*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8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snorm,s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call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axcalc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1,ttcrs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ax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=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ff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-ax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lastRenderedPageBreak/>
        <w:t xml:space="preserve">    s=</w:t>
      </w:r>
      <w:proofErr w:type="spellStart"/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snorm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ax,ttcrs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spellStart"/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misalig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s/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snorm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ff,ttcrs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function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subroutine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output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use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maindata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mplicit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none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nteger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open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30,file='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result.txt',status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'unknown'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1,ttcrs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write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30,*)x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close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30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subroutine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subroutine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gaussseidel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use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maindata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mplicit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none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nteger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ter,miter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real*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8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emisalig,eps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miter=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10000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spellStart"/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ps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1E-15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allocate(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ax(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ttcrs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))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do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ter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=1,miter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f(</w:t>
      </w:r>
      <w:proofErr w:type="spellStart"/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>emisalig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>().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le.eps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 xml:space="preserve">)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goto</w:t>
      </w:r>
      <w:proofErr w:type="spellEnd"/>
      <w:r w:rsidRPr="00AC56E4">
        <w:rPr>
          <w:rFonts w:ascii="Consolas" w:hAnsi="Consolas" w:cs="Consolas"/>
          <w:sz w:val="18"/>
          <w:szCs w:val="18"/>
          <w:lang w:val="en-US"/>
        </w:rPr>
        <w:t xml:space="preserve"> 401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call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gaussbody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do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>401 continue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end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subroutine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program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main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use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maindata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integer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i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call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loadconditions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call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loadnet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call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formcrosspoints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call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calch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call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  <w:lang w:val="en-US"/>
        </w:rPr>
        <w:t>formmatrix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  <w:lang w:val="en-US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AC56E4">
        <w:rPr>
          <w:rFonts w:ascii="Consolas" w:hAnsi="Consolas" w:cs="Consolas"/>
          <w:sz w:val="18"/>
          <w:szCs w:val="18"/>
          <w:lang w:val="en-US"/>
        </w:rPr>
        <w:t>call</w:t>
      </w:r>
      <w:proofErr w:type="gramEnd"/>
      <w:r w:rsidRPr="00AC56E4">
        <w:rPr>
          <w:rFonts w:ascii="Consolas" w:hAnsi="Consolas" w:cs="Consolas"/>
          <w:sz w:val="18"/>
          <w:szCs w:val="18"/>
          <w:lang w:val="en-US"/>
        </w:rPr>
        <w:t xml:space="preserve"> shift</w:t>
      </w:r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</w:rPr>
      </w:pPr>
      <w:r w:rsidRPr="00AC56E4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spellStart"/>
      <w:r w:rsidRPr="00AC56E4">
        <w:rPr>
          <w:rFonts w:ascii="Consolas" w:hAnsi="Consolas" w:cs="Consolas"/>
          <w:sz w:val="18"/>
          <w:szCs w:val="18"/>
        </w:rPr>
        <w:t>call</w:t>
      </w:r>
      <w:proofErr w:type="spellEnd"/>
      <w:r w:rsidRPr="00AC56E4">
        <w:rPr>
          <w:rFonts w:ascii="Consolas" w:hAnsi="Consolas" w:cs="Consolas"/>
          <w:sz w:val="18"/>
          <w:szCs w:val="18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</w:rPr>
        <w:t>gaussseidel</w:t>
      </w:r>
      <w:proofErr w:type="spellEnd"/>
    </w:p>
    <w:p w:rsidR="0071445C" w:rsidRPr="00AC56E4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</w:rPr>
      </w:pPr>
      <w:r w:rsidRPr="00AC56E4">
        <w:rPr>
          <w:rFonts w:ascii="Consolas" w:hAnsi="Consolas" w:cs="Consolas"/>
          <w:sz w:val="18"/>
          <w:szCs w:val="18"/>
        </w:rPr>
        <w:t xml:space="preserve">    </w:t>
      </w:r>
      <w:proofErr w:type="spellStart"/>
      <w:r w:rsidRPr="00AC56E4">
        <w:rPr>
          <w:rFonts w:ascii="Consolas" w:hAnsi="Consolas" w:cs="Consolas"/>
          <w:sz w:val="18"/>
          <w:szCs w:val="18"/>
        </w:rPr>
        <w:t>call</w:t>
      </w:r>
      <w:proofErr w:type="spellEnd"/>
      <w:r w:rsidRPr="00AC56E4">
        <w:rPr>
          <w:rFonts w:ascii="Consolas" w:hAnsi="Consolas" w:cs="Consolas"/>
          <w:sz w:val="18"/>
          <w:szCs w:val="18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</w:rPr>
        <w:t>output</w:t>
      </w:r>
      <w:proofErr w:type="spellEnd"/>
    </w:p>
    <w:p w:rsidR="00FB68F0" w:rsidRDefault="0071445C" w:rsidP="00AC56E4">
      <w:pPr>
        <w:spacing w:after="0" w:line="240" w:lineRule="auto"/>
        <w:ind w:left="-567" w:right="-144"/>
        <w:rPr>
          <w:rFonts w:ascii="Consolas" w:hAnsi="Consolas" w:cs="Consolas"/>
          <w:sz w:val="18"/>
          <w:szCs w:val="18"/>
        </w:rPr>
      </w:pPr>
      <w:proofErr w:type="spellStart"/>
      <w:r w:rsidRPr="00AC56E4">
        <w:rPr>
          <w:rFonts w:ascii="Consolas" w:hAnsi="Consolas" w:cs="Consolas"/>
          <w:sz w:val="18"/>
          <w:szCs w:val="18"/>
        </w:rPr>
        <w:t>end</w:t>
      </w:r>
      <w:proofErr w:type="spellEnd"/>
      <w:r w:rsidRPr="00AC56E4">
        <w:rPr>
          <w:rFonts w:ascii="Consolas" w:hAnsi="Consolas" w:cs="Consolas"/>
          <w:sz w:val="18"/>
          <w:szCs w:val="18"/>
        </w:rPr>
        <w:t xml:space="preserve"> </w:t>
      </w:r>
      <w:proofErr w:type="spellStart"/>
      <w:r w:rsidRPr="00AC56E4">
        <w:rPr>
          <w:rFonts w:ascii="Consolas" w:hAnsi="Consolas" w:cs="Consolas"/>
          <w:sz w:val="18"/>
          <w:szCs w:val="18"/>
        </w:rPr>
        <w:t>program</w:t>
      </w:r>
      <w:proofErr w:type="spellEnd"/>
    </w:p>
    <w:p w:rsidR="00AC56E4" w:rsidRDefault="00AC56E4" w:rsidP="00AC56E4">
      <w:pPr>
        <w:pStyle w:val="a7"/>
        <w:numPr>
          <w:ilvl w:val="0"/>
          <w:numId w:val="1"/>
        </w:numPr>
        <w:spacing w:after="0" w:line="240" w:lineRule="auto"/>
        <w:ind w:right="-14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следования</w:t>
      </w:r>
    </w:p>
    <w:p w:rsidR="00174FB0" w:rsidRDefault="00AC56E4" w:rsidP="00174FB0">
      <w:pPr>
        <w:pStyle w:val="a7"/>
        <w:numPr>
          <w:ilvl w:val="0"/>
          <w:numId w:val="2"/>
        </w:numPr>
        <w:spacing w:after="0" w:line="240" w:lineRule="auto"/>
        <w:ind w:right="-144"/>
        <w:rPr>
          <w:rFonts w:ascii="Times New Roman" w:hAnsi="Times New Roman" w:cs="Times New Roman"/>
          <w:sz w:val="24"/>
          <w:szCs w:val="24"/>
          <w:lang w:val="en-US"/>
        </w:rPr>
      </w:pPr>
      <w:r w:rsidRPr="00AC56E4">
        <w:rPr>
          <w:rFonts w:ascii="Times New Roman" w:hAnsi="Times New Roman" w:cs="Times New Roman"/>
          <w:sz w:val="24"/>
          <w:szCs w:val="24"/>
          <w:lang w:val="en-US"/>
        </w:rPr>
        <w:t>u=x</w:t>
      </w:r>
      <w:r w:rsidRPr="00AC56E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AC56E4">
        <w:rPr>
          <w:rFonts w:ascii="Times New Roman" w:hAnsi="Times New Roman" w:cs="Times New Roman"/>
          <w:sz w:val="24"/>
          <w:szCs w:val="24"/>
          <w:lang w:val="en-US"/>
        </w:rPr>
        <w:t>+</w:t>
      </w:r>
      <w:r w:rsidR="00174FB0">
        <w:rPr>
          <w:rFonts w:ascii="Times New Roman" w:hAnsi="Times New Roman" w:cs="Times New Roman"/>
          <w:sz w:val="24"/>
          <w:szCs w:val="24"/>
          <w:lang w:val="en-US"/>
        </w:rPr>
        <w:t>y</w:t>
      </w:r>
      <w:r w:rsidR="00174FB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="00174FB0">
        <w:rPr>
          <w:rFonts w:ascii="Times New Roman" w:hAnsi="Times New Roman" w:cs="Times New Roman"/>
          <w:sz w:val="24"/>
          <w:szCs w:val="24"/>
          <w:lang w:val="en-US"/>
        </w:rPr>
        <w:t xml:space="preserve"> ,  </w:t>
      </w:r>
      <w:r w:rsidR="00174FB0" w:rsidRPr="00174FB0">
        <w:rPr>
          <w:rFonts w:ascii="Times New Roman" w:hAnsi="Times New Roman" w:cs="Times New Roman"/>
          <w:sz w:val="24"/>
          <w:szCs w:val="24"/>
          <w:lang w:val="en-US"/>
        </w:rPr>
        <w:t>λ=1</w:t>
      </w:r>
      <w:r w:rsidR="00174FB0">
        <w:rPr>
          <w:rFonts w:ascii="Times New Roman" w:hAnsi="Times New Roman" w:cs="Times New Roman"/>
          <w:sz w:val="24"/>
          <w:szCs w:val="24"/>
          <w:lang w:val="en-US"/>
        </w:rPr>
        <w:t>, γ=2, f=2*(</w:t>
      </w:r>
      <w:r w:rsidR="00174FB0" w:rsidRPr="00AC56E4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174FB0" w:rsidRPr="00AC56E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="00174FB0" w:rsidRPr="00AC56E4">
        <w:rPr>
          <w:rFonts w:ascii="Times New Roman" w:hAnsi="Times New Roman" w:cs="Times New Roman"/>
          <w:sz w:val="24"/>
          <w:szCs w:val="24"/>
          <w:lang w:val="en-US"/>
        </w:rPr>
        <w:t>+</w:t>
      </w:r>
      <w:r w:rsidR="00174FB0">
        <w:rPr>
          <w:rFonts w:ascii="Times New Roman" w:hAnsi="Times New Roman" w:cs="Times New Roman"/>
          <w:sz w:val="24"/>
          <w:szCs w:val="24"/>
          <w:lang w:val="en-US"/>
        </w:rPr>
        <w:t>y</w:t>
      </w:r>
      <w:r w:rsidR="00174FB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="00174FB0">
        <w:rPr>
          <w:rFonts w:ascii="Times New Roman" w:hAnsi="Times New Roman" w:cs="Times New Roman"/>
          <w:sz w:val="24"/>
          <w:szCs w:val="24"/>
          <w:lang w:val="en-US"/>
        </w:rPr>
        <w:t>)-6*(</w:t>
      </w:r>
      <w:proofErr w:type="spellStart"/>
      <w:r w:rsidR="00174FB0">
        <w:rPr>
          <w:rFonts w:ascii="Times New Roman" w:hAnsi="Times New Roman" w:cs="Times New Roman"/>
          <w:sz w:val="24"/>
          <w:szCs w:val="24"/>
          <w:lang w:val="en-US"/>
        </w:rPr>
        <w:t>x+y</w:t>
      </w:r>
      <w:proofErr w:type="spellEnd"/>
      <w:r w:rsidR="00174FB0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174FB0" w:rsidRDefault="00174FB0" w:rsidP="00174FB0">
      <w:pPr>
        <w:pStyle w:val="a7"/>
        <w:spacing w:after="0" w:line="240" w:lineRule="auto"/>
        <w:ind w:left="-207" w:right="-144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n1=3, n2=4, n3=3, n4=3, n5=4</w:t>
      </w:r>
    </w:p>
    <w:tbl>
      <w:tblPr>
        <w:tblStyle w:val="a9"/>
        <w:tblW w:w="0" w:type="auto"/>
        <w:tblInd w:w="-567" w:type="dxa"/>
        <w:tblLook w:val="04A0" w:firstRow="1" w:lastRow="0" w:firstColumn="1" w:lastColumn="0" w:noHBand="0" w:noVBand="1"/>
      </w:tblPr>
      <w:tblGrid>
        <w:gridCol w:w="3190"/>
        <w:gridCol w:w="3190"/>
        <w:gridCol w:w="3190"/>
      </w:tblGrid>
      <w:tr w:rsidR="00174FB0" w:rsidTr="00174FB0">
        <w:tc>
          <w:tcPr>
            <w:tcW w:w="3190" w:type="dxa"/>
          </w:tcPr>
          <w:p w:rsidR="00174FB0" w:rsidRDefault="00174FB0" w:rsidP="00174FB0">
            <w:pPr>
              <w:ind w:right="-14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</w:p>
        </w:tc>
        <w:tc>
          <w:tcPr>
            <w:tcW w:w="3190" w:type="dxa"/>
          </w:tcPr>
          <w:p w:rsidR="00174FB0" w:rsidRDefault="00174FB0" w:rsidP="00174FB0">
            <w:pPr>
              <w:ind w:right="-14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*</w:t>
            </w:r>
          </w:p>
        </w:tc>
        <w:tc>
          <w:tcPr>
            <w:tcW w:w="3190" w:type="dxa"/>
          </w:tcPr>
          <w:p w:rsidR="00174FB0" w:rsidRDefault="00174FB0" w:rsidP="00174FB0">
            <w:pPr>
              <w:ind w:right="-14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|u-u*|</w:t>
            </w:r>
          </w:p>
        </w:tc>
      </w:tr>
      <w:tr w:rsidR="00174FB0" w:rsidTr="00174FB0">
        <w:tc>
          <w:tcPr>
            <w:tcW w:w="3190" w:type="dxa"/>
          </w:tcPr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8.0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7.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64.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25.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9.0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1.971428571428572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53.828571428571429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26.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6.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5.01877551020408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56.141224489795917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33.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7.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8.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35.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37.407253644314871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68.42474635568513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 xml:space="preserve">   152.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43.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370.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64.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44.642121905025604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45.852731430153632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56.474266675896175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83.585614980908559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35.61467685387004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20.10244614231166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407.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25.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26.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33.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52.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89.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50.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341.00000000000000     </w:t>
            </w:r>
          </w:p>
          <w:p w:rsid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468.00000000000000   </w:t>
            </w:r>
          </w:p>
        </w:tc>
        <w:tc>
          <w:tcPr>
            <w:tcW w:w="3190" w:type="dxa"/>
          </w:tcPr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 xml:space="preserve">   8.0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7.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64.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25.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9.0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8.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65.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26.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6.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35.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72.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33.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7.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8.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35.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54.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91.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 xml:space="preserve">   152.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43.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370.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64.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65.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72.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91.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28.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89.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80.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407.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25.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26.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33.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52.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89.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50.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341.00000000000000     </w:t>
            </w:r>
          </w:p>
          <w:p w:rsid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468.00000000000000   </w:t>
            </w:r>
          </w:p>
        </w:tc>
        <w:tc>
          <w:tcPr>
            <w:tcW w:w="3190" w:type="dxa"/>
          </w:tcPr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 xml:space="preserve">   0.0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0.0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0.0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0.0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0.0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6.0285714285714285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1.171428571428571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0.0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0.0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9.9812244897959204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5.858775510204083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0.0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0.0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0.0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0.0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6.592746355685129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2.57525364431487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 xml:space="preserve">   0.0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0.0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0.0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0.0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0.357878094974396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6.147268569846368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34.525733324103825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44.414385019091441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53.385323146129963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59.897553857688337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0.0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0.0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0.0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0.0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0.0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0.0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0.0000000000000000     </w:t>
            </w:r>
          </w:p>
          <w:p w:rsidR="00174FB0" w:rsidRP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0.0000000000000000     </w:t>
            </w:r>
          </w:p>
          <w:p w:rsidR="00174FB0" w:rsidRDefault="00174FB0" w:rsidP="00174FB0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4F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0.0000000000000000   </w:t>
            </w:r>
          </w:p>
        </w:tc>
      </w:tr>
    </w:tbl>
    <w:p w:rsidR="00174FB0" w:rsidRPr="00174FB0" w:rsidRDefault="00174FB0" w:rsidP="00174FB0">
      <w:pPr>
        <w:spacing w:after="0" w:line="240" w:lineRule="auto"/>
        <w:ind w:left="-567" w:right="-144"/>
        <w:rPr>
          <w:rFonts w:ascii="Times New Roman" w:hAnsi="Times New Roman" w:cs="Times New Roman"/>
          <w:sz w:val="24"/>
          <w:szCs w:val="24"/>
          <w:lang w:val="en-US"/>
        </w:rPr>
      </w:pPr>
    </w:p>
    <w:p w:rsidR="00D455F0" w:rsidRDefault="00D455F0" w:rsidP="00D455F0">
      <w:pPr>
        <w:pStyle w:val="a7"/>
        <w:numPr>
          <w:ilvl w:val="0"/>
          <w:numId w:val="2"/>
        </w:numPr>
        <w:spacing w:after="0" w:line="240" w:lineRule="auto"/>
        <w:ind w:right="-144"/>
        <w:rPr>
          <w:rFonts w:ascii="Times New Roman" w:hAnsi="Times New Roman" w:cs="Times New Roman"/>
          <w:sz w:val="24"/>
          <w:szCs w:val="24"/>
          <w:lang w:val="en-US"/>
        </w:rPr>
      </w:pPr>
      <w:r w:rsidRPr="00AC56E4">
        <w:rPr>
          <w:rFonts w:ascii="Times New Roman" w:hAnsi="Times New Roman" w:cs="Times New Roman"/>
          <w:sz w:val="24"/>
          <w:szCs w:val="24"/>
          <w:lang w:val="en-US"/>
        </w:rPr>
        <w:t>u=</w:t>
      </w:r>
      <w:proofErr w:type="spellStart"/>
      <w:r w:rsidR="000005E4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0005E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x</w:t>
      </w:r>
      <w:r w:rsidR="000005E4">
        <w:rPr>
          <w:rFonts w:ascii="Times New Roman" w:hAnsi="Times New Roman" w:cs="Times New Roman"/>
          <w:sz w:val="24"/>
          <w:szCs w:val="24"/>
          <w:lang w:val="en-US"/>
        </w:rPr>
        <w:t>+e</w:t>
      </w:r>
      <w:r w:rsidR="000005E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y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 </w:t>
      </w:r>
      <w:r w:rsidRPr="00174FB0">
        <w:rPr>
          <w:rFonts w:ascii="Times New Roman" w:hAnsi="Times New Roman" w:cs="Times New Roman"/>
          <w:sz w:val="24"/>
          <w:szCs w:val="24"/>
          <w:lang w:val="en-US"/>
        </w:rPr>
        <w:t>λ=1</w:t>
      </w:r>
      <w:r>
        <w:rPr>
          <w:rFonts w:ascii="Times New Roman" w:hAnsi="Times New Roman" w:cs="Times New Roman"/>
          <w:sz w:val="24"/>
          <w:szCs w:val="24"/>
          <w:lang w:val="en-US"/>
        </w:rPr>
        <w:t>, γ=2, f=</w:t>
      </w:r>
      <w:r w:rsidR="000005E4" w:rsidRPr="000005E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0005E4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0005E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x</w:t>
      </w:r>
      <w:r w:rsidR="000005E4">
        <w:rPr>
          <w:rFonts w:ascii="Times New Roman" w:hAnsi="Times New Roman" w:cs="Times New Roman"/>
          <w:sz w:val="24"/>
          <w:szCs w:val="24"/>
          <w:lang w:val="en-US"/>
        </w:rPr>
        <w:t>+e</w:t>
      </w:r>
      <w:r w:rsidR="000005E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y</w:t>
      </w:r>
      <w:proofErr w:type="spellEnd"/>
    </w:p>
    <w:p w:rsidR="00D455F0" w:rsidRDefault="00D455F0" w:rsidP="00D455F0">
      <w:pPr>
        <w:pStyle w:val="a7"/>
        <w:spacing w:after="0" w:line="240" w:lineRule="auto"/>
        <w:ind w:left="-207" w:right="-144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n1=3, n2=4, n3=3, n4=3, n5=4</w:t>
      </w:r>
    </w:p>
    <w:tbl>
      <w:tblPr>
        <w:tblStyle w:val="a9"/>
        <w:tblW w:w="0" w:type="auto"/>
        <w:tblInd w:w="-567" w:type="dxa"/>
        <w:tblLook w:val="04A0" w:firstRow="1" w:lastRow="0" w:firstColumn="1" w:lastColumn="0" w:noHBand="0" w:noVBand="1"/>
      </w:tblPr>
      <w:tblGrid>
        <w:gridCol w:w="3190"/>
        <w:gridCol w:w="3190"/>
        <w:gridCol w:w="3190"/>
      </w:tblGrid>
      <w:tr w:rsidR="00D455F0" w:rsidTr="00C941AF">
        <w:tc>
          <w:tcPr>
            <w:tcW w:w="3190" w:type="dxa"/>
          </w:tcPr>
          <w:p w:rsidR="00D455F0" w:rsidRDefault="00D455F0" w:rsidP="00C941AF">
            <w:pPr>
              <w:ind w:right="-14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</w:p>
        </w:tc>
        <w:tc>
          <w:tcPr>
            <w:tcW w:w="3190" w:type="dxa"/>
          </w:tcPr>
          <w:p w:rsidR="00D455F0" w:rsidRDefault="00D455F0" w:rsidP="00C941AF">
            <w:pPr>
              <w:ind w:right="-14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*</w:t>
            </w:r>
          </w:p>
        </w:tc>
        <w:tc>
          <w:tcPr>
            <w:tcW w:w="3190" w:type="dxa"/>
          </w:tcPr>
          <w:p w:rsidR="00D455F0" w:rsidRDefault="00D455F0" w:rsidP="00C941AF">
            <w:pPr>
              <w:ind w:right="-14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|u-u*|</w:t>
            </w:r>
          </w:p>
        </w:tc>
      </w:tr>
      <w:tr w:rsidR="00D455F0" w:rsidTr="00C941AF">
        <w:tc>
          <w:tcPr>
            <w:tcW w:w="3190" w:type="dxa"/>
          </w:tcPr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8.3890560989306504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1.085536923187668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55.598150033144236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49.41315910257660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0.107337927389695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8.829319555403647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48.979223730197802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51.13144093103566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4.778112197861301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1.321736963316557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50.848397004516080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55.80221520150724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1.085536923187668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2.803818751646713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7.474593022118317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8.481005799356385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57.918630964328109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68.49869602576427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423.51433041592276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116.7186953516461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55.598150033144236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32.946350627502468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31.959703118620560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38.350068930027675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62.976017705857174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39.39110627449881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367.86061477965063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151.2313084616028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49.41315910257660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51.13144093103566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 xml:space="preserve">   155.80221520150727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68.49869602576427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03.01130913572084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96.82631820515320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551.84195259531168     </w:t>
            </w:r>
          </w:p>
          <w:p w:rsidR="00D455F0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245.0463175310351    </w:t>
            </w:r>
          </w:p>
        </w:tc>
        <w:tc>
          <w:tcPr>
            <w:tcW w:w="3190" w:type="dxa"/>
          </w:tcPr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 xml:space="preserve">   8.3890560989306504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1.085536923187668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55.598150033144236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49.41315910257660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0.107337927389695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2.803818751646713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57.316431861603284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51.13144093103566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4.778112197861301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7.474593022118317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61.987206132074888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55.80221520150724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1.085536923187668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2.803818751646713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7.474593022118317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40.171073846375336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74.683686956331897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68.49869602576427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423.51433041592276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116.7186953516461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55.598150033144236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57.316431861603284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61.987206132074888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74.683686956331911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09.19630006628847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03.01130913572084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458.02694352587935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151.2313084616028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49.41315910257660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51.13144093103566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 xml:space="preserve">   155.80221520150727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68.49869602576427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03.01130913572084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96.82631820515320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551.84195259531168     </w:t>
            </w:r>
          </w:p>
          <w:p w:rsidR="00D455F0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245.0463175310351    </w:t>
            </w:r>
          </w:p>
        </w:tc>
        <w:tc>
          <w:tcPr>
            <w:tcW w:w="3190" w:type="dxa"/>
          </w:tcPr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 xml:space="preserve">   2.2204460492503131E-016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.2204460492503131E-016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.8865798640254070E-015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3.5527136788005009E-015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5.8872177965962891E-016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3.9744991962430665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8.3372081314054824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6.5167055779413730E-015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.7911019889460533E-016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6.1528560588017616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1.138809127558808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.5808101355707649E-014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.8214596497756474E-016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.8214596497756474E-016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.8214596497756474E-016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1.690068047018951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6.765055992003798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3.7348596437780657E-015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3.1792277144226944E-014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1.2061011911423947E-013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.8796409701214998E-015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4.370081234100816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30.027503013454329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36.333618026304229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46.220282360431305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63.620202861222033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90.166328746228729     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4.5512205115727511E-014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3.4972025275692431E-015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3.4972025275692431E-015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 xml:space="preserve">   2.4924506902834764E-014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3.4972025275692431E-015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3.4972025275692431E-015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3.4972025275692431E-015</w:t>
            </w:r>
          </w:p>
          <w:p w:rsidR="000005E4" w:rsidRPr="000005E4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3.1918911957973251E-014</w:t>
            </w:r>
          </w:p>
          <w:p w:rsidR="00D455F0" w:rsidRDefault="000005E4" w:rsidP="000005E4">
            <w:pPr>
              <w:ind w:right="-14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5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6.0340621388377258E-014</w:t>
            </w:r>
          </w:p>
        </w:tc>
      </w:tr>
    </w:tbl>
    <w:p w:rsidR="00D455F0" w:rsidRDefault="001D6C5B" w:rsidP="00D455F0">
      <w:pPr>
        <w:spacing w:after="0" w:line="240" w:lineRule="auto"/>
        <w:ind w:left="-567" w:right="-14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Теоретический порядок аппроксимации данной схемы 1ый (либо второй, при равномерном шаге).</w:t>
      </w:r>
    </w:p>
    <w:p w:rsidR="001D6C5B" w:rsidRDefault="001D6C5B" w:rsidP="00D455F0">
      <w:pPr>
        <w:spacing w:after="0" w:line="240" w:lineRule="auto"/>
        <w:ind w:left="-567" w:right="-14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 основании приведённых исследований можем считать, что в общем случае порядок аппроксимации соответствует теоретическому, так как на задачу с полиномиальным решением было получено решение </w:t>
      </w:r>
      <w:proofErr w:type="gramStart"/>
      <w:r>
        <w:rPr>
          <w:rFonts w:ascii="Times New Roman" w:hAnsi="Times New Roman" w:cs="Times New Roman"/>
          <w:sz w:val="24"/>
          <w:szCs w:val="24"/>
        </w:rPr>
        <w:t>с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огрешностью второго порядка.</w:t>
      </w:r>
    </w:p>
    <w:p w:rsidR="001D6C5B" w:rsidRDefault="001D6C5B" w:rsidP="00D455F0">
      <w:pPr>
        <w:spacing w:after="0" w:line="240" w:lineRule="auto"/>
        <w:ind w:left="-567" w:right="-14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адачи с </w:t>
      </w:r>
      <w:proofErr w:type="spellStart"/>
      <w:r>
        <w:rPr>
          <w:rFonts w:ascii="Times New Roman" w:hAnsi="Times New Roman" w:cs="Times New Roman"/>
          <w:sz w:val="24"/>
          <w:szCs w:val="24"/>
        </w:rPr>
        <w:t>неполиномиальны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решением аппроксимируются данной схемой </w:t>
      </w:r>
      <w:r w:rsidR="006D0921">
        <w:rPr>
          <w:rFonts w:ascii="Times New Roman" w:hAnsi="Times New Roman" w:cs="Times New Roman"/>
          <w:sz w:val="24"/>
          <w:szCs w:val="24"/>
        </w:rPr>
        <w:t xml:space="preserve">несколько 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менее точно.</w:t>
      </w:r>
    </w:p>
    <w:p w:rsidR="001D6C5B" w:rsidRPr="001D6C5B" w:rsidRDefault="001D6C5B" w:rsidP="00D455F0">
      <w:pPr>
        <w:spacing w:after="0" w:line="240" w:lineRule="auto"/>
        <w:ind w:left="-567" w:right="-144"/>
        <w:rPr>
          <w:rFonts w:ascii="Times New Roman" w:hAnsi="Times New Roman" w:cs="Times New Roman"/>
          <w:sz w:val="24"/>
          <w:szCs w:val="24"/>
        </w:rPr>
      </w:pPr>
    </w:p>
    <w:p w:rsidR="00AC56E4" w:rsidRPr="001D6C5B" w:rsidRDefault="00AC56E4" w:rsidP="00AC56E4">
      <w:pPr>
        <w:spacing w:after="0" w:line="240" w:lineRule="auto"/>
        <w:ind w:left="-567" w:right="-144"/>
        <w:rPr>
          <w:rFonts w:ascii="Times New Roman" w:hAnsi="Times New Roman" w:cs="Times New Roman"/>
          <w:sz w:val="24"/>
          <w:szCs w:val="24"/>
        </w:rPr>
      </w:pPr>
    </w:p>
    <w:sectPr w:rsidR="00AC56E4" w:rsidRPr="001D6C5B" w:rsidSect="00AC56E4">
      <w:type w:val="continuous"/>
      <w:pgSz w:w="11906" w:h="16838"/>
      <w:pgMar w:top="1134" w:right="851" w:bottom="567" w:left="1701" w:header="709" w:footer="454" w:gutter="0"/>
      <w:cols w:space="14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A792F" w:rsidRDefault="008A792F" w:rsidP="009E0FC7">
      <w:pPr>
        <w:spacing w:after="0" w:line="240" w:lineRule="auto"/>
      </w:pPr>
      <w:r>
        <w:separator/>
      </w:r>
    </w:p>
  </w:endnote>
  <w:endnote w:type="continuationSeparator" w:id="0">
    <w:p w:rsidR="008A792F" w:rsidRDefault="008A792F" w:rsidP="009E0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84841699"/>
      <w:docPartObj>
        <w:docPartGallery w:val="Page Numbers (Bottom of Page)"/>
        <w:docPartUnique/>
      </w:docPartObj>
    </w:sdtPr>
    <w:sdtContent>
      <w:p w:rsidR="009E0FC7" w:rsidRDefault="009E0FC7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D0921">
          <w:rPr>
            <w:noProof/>
          </w:rPr>
          <w:t>9</w:t>
        </w:r>
        <w:r>
          <w:fldChar w:fldCharType="end"/>
        </w:r>
      </w:p>
    </w:sdtContent>
  </w:sdt>
  <w:p w:rsidR="009E0FC7" w:rsidRDefault="009E0FC7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A792F" w:rsidRDefault="008A792F" w:rsidP="009E0FC7">
      <w:pPr>
        <w:spacing w:after="0" w:line="240" w:lineRule="auto"/>
      </w:pPr>
      <w:r>
        <w:separator/>
      </w:r>
    </w:p>
  </w:footnote>
  <w:footnote w:type="continuationSeparator" w:id="0">
    <w:p w:rsidR="008A792F" w:rsidRDefault="008A792F" w:rsidP="009E0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F21C6E"/>
    <w:multiLevelType w:val="hybridMultilevel"/>
    <w:tmpl w:val="805A76A6"/>
    <w:lvl w:ilvl="0" w:tplc="656AE9A2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">
    <w:nsid w:val="6E312845"/>
    <w:multiLevelType w:val="hybridMultilevel"/>
    <w:tmpl w:val="0230618E"/>
    <w:lvl w:ilvl="0" w:tplc="AD423330">
      <w:start w:val="1"/>
      <w:numFmt w:val="decimal"/>
      <w:lvlText w:val="%1)"/>
      <w:lvlJc w:val="left"/>
      <w:pPr>
        <w:ind w:left="-20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3868"/>
    <w:rsid w:val="000005E4"/>
    <w:rsid w:val="00174FB0"/>
    <w:rsid w:val="001D6C5B"/>
    <w:rsid w:val="006A6EED"/>
    <w:rsid w:val="006D0921"/>
    <w:rsid w:val="007113B6"/>
    <w:rsid w:val="0071445C"/>
    <w:rsid w:val="008A792F"/>
    <w:rsid w:val="008E7B69"/>
    <w:rsid w:val="009E0FC7"/>
    <w:rsid w:val="00AC56E4"/>
    <w:rsid w:val="00C866E2"/>
    <w:rsid w:val="00D455F0"/>
    <w:rsid w:val="00F83868"/>
    <w:rsid w:val="00FB68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E0FC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9E0FC7"/>
  </w:style>
  <w:style w:type="paragraph" w:styleId="a5">
    <w:name w:val="footer"/>
    <w:basedOn w:val="a"/>
    <w:link w:val="a6"/>
    <w:uiPriority w:val="99"/>
    <w:unhideWhenUsed/>
    <w:rsid w:val="009E0FC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9E0FC7"/>
  </w:style>
  <w:style w:type="paragraph" w:styleId="a7">
    <w:name w:val="List Paragraph"/>
    <w:basedOn w:val="a"/>
    <w:uiPriority w:val="34"/>
    <w:qFormat/>
    <w:rsid w:val="008E7B69"/>
    <w:pPr>
      <w:ind w:left="720"/>
      <w:contextualSpacing/>
    </w:pPr>
  </w:style>
  <w:style w:type="paragraph" w:styleId="a8">
    <w:name w:val="No Spacing"/>
    <w:uiPriority w:val="1"/>
    <w:qFormat/>
    <w:rsid w:val="008E7B69"/>
    <w:pPr>
      <w:spacing w:after="0" w:line="240" w:lineRule="auto"/>
    </w:pPr>
    <w:rPr>
      <w:rFonts w:cstheme="minorHAnsi"/>
      <w:sz w:val="28"/>
      <w:szCs w:val="20"/>
    </w:rPr>
  </w:style>
  <w:style w:type="table" w:styleId="a9">
    <w:name w:val="Table Grid"/>
    <w:basedOn w:val="a1"/>
    <w:uiPriority w:val="59"/>
    <w:rsid w:val="00174FB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E0FC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9E0FC7"/>
  </w:style>
  <w:style w:type="paragraph" w:styleId="a5">
    <w:name w:val="footer"/>
    <w:basedOn w:val="a"/>
    <w:link w:val="a6"/>
    <w:uiPriority w:val="99"/>
    <w:unhideWhenUsed/>
    <w:rsid w:val="009E0FC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9E0FC7"/>
  </w:style>
  <w:style w:type="paragraph" w:styleId="a7">
    <w:name w:val="List Paragraph"/>
    <w:basedOn w:val="a"/>
    <w:uiPriority w:val="34"/>
    <w:qFormat/>
    <w:rsid w:val="008E7B69"/>
    <w:pPr>
      <w:ind w:left="720"/>
      <w:contextualSpacing/>
    </w:pPr>
  </w:style>
  <w:style w:type="paragraph" w:styleId="a8">
    <w:name w:val="No Spacing"/>
    <w:uiPriority w:val="1"/>
    <w:qFormat/>
    <w:rsid w:val="008E7B69"/>
    <w:pPr>
      <w:spacing w:after="0" w:line="240" w:lineRule="auto"/>
    </w:pPr>
    <w:rPr>
      <w:rFonts w:cstheme="minorHAnsi"/>
      <w:sz w:val="28"/>
      <w:szCs w:val="20"/>
    </w:rPr>
  </w:style>
  <w:style w:type="table" w:styleId="a9">
    <w:name w:val="Table Grid"/>
    <w:basedOn w:val="a1"/>
    <w:uiPriority w:val="59"/>
    <w:rsid w:val="00174FB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9</Pages>
  <Words>2415</Words>
  <Characters>13769</Characters>
  <Application>Microsoft Office Word</Application>
  <DocSecurity>0</DocSecurity>
  <Lines>114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urushstation</Company>
  <LinksUpToDate>false</LinksUpToDate>
  <CharactersWithSpaces>161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uha</dc:creator>
  <cp:keywords/>
  <dc:description/>
  <cp:lastModifiedBy>Kauha</cp:lastModifiedBy>
  <cp:revision>11</cp:revision>
  <dcterms:created xsi:type="dcterms:W3CDTF">2013-02-24T21:26:00Z</dcterms:created>
  <dcterms:modified xsi:type="dcterms:W3CDTF">2013-02-24T22:15:00Z</dcterms:modified>
</cp:coreProperties>
</file>